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Hyperlink"/>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proofErr w:type="gramStart"/>
      <w:r w:rsidRPr="009C26A1">
        <w:t>tout</w:t>
      </w:r>
      <w:proofErr w:type="gramEnd"/>
      <w:r w:rsidRPr="009C26A1">
        <w:t xml:space="preserve"> l’équipe de </w:t>
      </w:r>
      <w:proofErr w:type="spellStart"/>
      <w:r w:rsidRPr="009C26A1">
        <w:t>Thaieasyelec</w:t>
      </w:r>
      <w:proofErr w:type="spellEnd"/>
      <w:r w:rsidRPr="009C26A1">
        <w:t xml:space="preserve">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7318FE">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7318FE">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7318FE">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7318FE"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7318FE" w:rsidP="003315B0">
      <w:pPr>
        <w:pStyle w:val="TableofFigures"/>
        <w:rPr>
          <w:noProof/>
          <w:lang w:eastAsia="fr-CA"/>
        </w:rPr>
      </w:pPr>
      <w:r w:rsidRPr="007318FE">
        <w:rPr>
          <w:b/>
          <w:bCs/>
        </w:rPr>
        <w:fldChar w:fldCharType="begin"/>
      </w:r>
      <w:r w:rsidR="006C62D0" w:rsidRPr="009C26A1">
        <w:rPr>
          <w:b/>
          <w:bCs/>
        </w:rPr>
        <w:instrText xml:space="preserve"> TOC \h \z \c "Tableau" </w:instrText>
      </w:r>
      <w:r w:rsidRPr="007318FE">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7318FE"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7318FE" w:rsidP="004B54FC">
      <w:pPr>
        <w:pStyle w:val="TableofFigures"/>
        <w:rPr>
          <w:noProof/>
        </w:rPr>
      </w:pPr>
      <w:r w:rsidRPr="007318FE">
        <w:fldChar w:fldCharType="begin"/>
      </w:r>
      <w:r w:rsidR="00D5726E" w:rsidRPr="009C26A1">
        <w:instrText xml:space="preserve"> TOC \h \z \c "Figure" </w:instrText>
      </w:r>
      <w:r w:rsidRPr="007318FE">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7318FE"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070968" w:rsidRPr="00070968" w:rsidRDefault="0039282A" w:rsidP="00070968">
      <w:r>
        <w:t xml:space="preserve">Nous avons donc une entré utilisateur et deux sorties soit l’audio et la vidéo. Bien que sous cette forme le système semble simple, plusieurs choix s’offre à nous pour la réalisation d’une tel machine. Nous aurons donc un choix à faire et le cheminement est exposé au chapitre suivant. </w:t>
      </w:r>
    </w:p>
    <w:p w:rsidR="00BD5928" w:rsidRPr="00BD5928" w:rsidRDefault="003F22C0" w:rsidP="00BD5928">
      <w:pPr>
        <w:pStyle w:val="Heading2"/>
      </w:pPr>
      <w:r>
        <w:lastRenderedPageBreak/>
        <w:t>Calcul</w:t>
      </w:r>
      <w:r w:rsidR="00BD5928">
        <w:t>s préliminaires</w:t>
      </w:r>
    </w:p>
    <w:p w:rsidR="009F7822" w:rsidRPr="009F7822" w:rsidRDefault="009F7822" w:rsidP="009F7822">
      <w:pPr>
        <w:pStyle w:val="Heading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Heading2"/>
      </w:pPr>
      <w:r>
        <w:t>Définition des barèmes menant à la prise de décision</w:t>
      </w:r>
    </w:p>
    <w:p w:rsidR="00FD3716" w:rsidRDefault="00FD3716" w:rsidP="00FD3716">
      <w:r>
        <w:t xml:space="preserve">Du côté matériel, </w:t>
      </w:r>
      <w:r w:rsidR="00332C4A">
        <w:t>le choix du microcontrôleur est principalement basé sur sa rapidité</w:t>
      </w:r>
      <w:r w:rsidR="009C53A6">
        <w:t>, soin coût</w:t>
      </w:r>
      <w:r w:rsidR="00332C4A">
        <w:t xml:space="preserve"> et les périphériques disponibles </w:t>
      </w:r>
      <w:r w:rsidR="009C53A6">
        <w:t>sur</w:t>
      </w:r>
      <w:r w:rsidR="00332C4A">
        <w:t xml:space="preserve"> celui-ci. </w:t>
      </w:r>
      <w:r w:rsidR="006F7F8B">
        <w:t>Notons qu’</w:t>
      </w:r>
      <w:r w:rsidR="009C53A6">
        <w:t>ici</w:t>
      </w:r>
      <w:r w:rsidR="006F7F8B">
        <w:t xml:space="preserve"> nous avons préconisé le choix </w:t>
      </w:r>
      <w:r w:rsidR="009C53A6">
        <w:t>d’un microcontrôleur comme composant central au lieu d’un FPGA</w:t>
      </w:r>
      <w:r w:rsidR="006F7F8B">
        <w:t xml:space="preserve"> étant donné sa simplicité d’utilisation</w:t>
      </w:r>
      <w:r w:rsidR="009C53A6">
        <w:t xml:space="preserve"> et de programmation. </w:t>
      </w:r>
      <w:r w:rsidR="00332C4A">
        <w:t>On voudra</w:t>
      </w:r>
      <w:r w:rsidR="009C53A6">
        <w:t xml:space="preserve"> donc</w:t>
      </w:r>
      <w:r w:rsidR="00332C4A">
        <w:t xml:space="preserve"> un microcontrôleur assez puissant pour </w:t>
      </w:r>
      <w:r w:rsidR="005F4A2A">
        <w:t>rafraîchir les</w:t>
      </w:r>
      <w:r w:rsidR="00332C4A">
        <w:t xml:space="preserve"> images à une fréquence et une résolution choisie. </w:t>
      </w:r>
      <w:r w:rsidR="0065557B">
        <w:t>Le microcontrôleur choisi devra</w:t>
      </w:r>
      <w:r w:rsidR="009C53A6">
        <w:t>it idéalement</w:t>
      </w:r>
      <w:r w:rsidR="0065557B">
        <w:t xml:space="preserve"> inclure la gestion interne des signaux vidéo. On voudra aussi qu’il puisse gérer un périphérique USB afin d’utiliser différents type de contrôleurs de jeux communs. </w:t>
      </w:r>
      <w:r w:rsidR="000617D2">
        <w:lastRenderedPageBreak/>
        <w:t>Finalement, il</w:t>
      </w:r>
      <w:r w:rsidR="0065557B">
        <w:t xml:space="preserve"> devra</w:t>
      </w:r>
      <w:r w:rsidR="000617D2">
        <w:t xml:space="preserve"> pouvoir communiquer facilement avec une composante de mémoire externe afin d’y stocker les différentes images utilisées durant le jeu</w:t>
      </w:r>
      <w:r w:rsidR="005F4A2A">
        <w:t xml:space="preserve">. </w:t>
      </w:r>
    </w:p>
    <w:p w:rsidR="009C53A6" w:rsidRDefault="009C53A6" w:rsidP="00FD3716"/>
    <w:p w:rsidR="000617D2" w:rsidRDefault="000617D2" w:rsidP="00FD3716">
      <w:r>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TableGrid"/>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 xml:space="preserve">À partir de ces valeurs, </w:t>
      </w:r>
      <w:r w:rsidR="00002DAA">
        <w:t>nous avons fait</w:t>
      </w:r>
      <w:r>
        <w:t xml:space="preserve"> une série de choix qui serai</w:t>
      </w:r>
      <w:r w:rsidR="00002DAA">
        <w:t>en</w:t>
      </w:r>
      <w:r>
        <w:t>t des valeurs acceptables pour notre console.</w:t>
      </w:r>
    </w:p>
    <w:tbl>
      <w:tblPr>
        <w:tblStyle w:val="TableGrid"/>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 xml:space="preserve">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w:t>
      </w:r>
      <w:r>
        <w:lastRenderedPageBreak/>
        <w:t>est un bon compromis entre la haute résolution et la résolution du Super Nintendo. C’est cette résolution qui est normalement utilisée pour les écrans 4.3 pouces, très populaire chez les consoles portables.</w:t>
      </w:r>
    </w:p>
    <w:p w:rsidR="009C53A6" w:rsidRDefault="009C53A6" w:rsidP="000617D2"/>
    <w:p w:rsidR="000617D2" w:rsidRDefault="000617D2" w:rsidP="000617D2">
      <w:r>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166843" r:id="rId24"/>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r w:rsidR="009C53A6">
        <w:t xml:space="preserve"> </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w:t>
      </w:r>
      <w:r w:rsidR="005F4A2A">
        <w:t>tion. Une mémoire de type SRAM est</w:t>
      </w:r>
      <w:r w:rsidR="0029324B">
        <w:t xml:space="preserve"> par contre plus </w:t>
      </w:r>
      <w:r w:rsidR="00002DAA">
        <w:t>coûteuse</w:t>
      </w:r>
      <w:r w:rsidR="0029324B">
        <w:t xml:space="preserve"> mais </w:t>
      </w:r>
      <w:r w:rsidR="003973BA">
        <w:t xml:space="preserve">possède une bande passante plus </w:t>
      </w:r>
      <w:r w:rsidR="005F4A2A">
        <w:t>élevée</w:t>
      </w:r>
      <w:r w:rsidR="003973BA">
        <w:t xml:space="preserve"> étant donnée l’absence de condensateur, contrairement à la DRAM</w:t>
      </w:r>
      <w:r w:rsidR="0029324B">
        <w:t xml:space="preserve">. </w:t>
      </w:r>
      <w:r w:rsidR="000724FA">
        <w:t xml:space="preserve">Ici, le coût étant un facteur important ainsi que la rapidité relativement élevée, pour notre projet, des mémoires DRAM synchrone (SDRAM), </w:t>
      </w:r>
      <w:r w:rsidR="0029324B">
        <w:t xml:space="preserve">nous pencherons donc intuitivement sur le choix d’une mémoire de </w:t>
      </w:r>
      <w:r w:rsidR="000724FA">
        <w:t>ce dernier type</w:t>
      </w:r>
      <w:r w:rsidR="0029324B">
        <w:t xml:space="preserve">. </w:t>
      </w:r>
      <w:r w:rsidR="00002DAA">
        <w:t>Les trois principaux facteurs à tenir en compte seront la bande passante, la taille et le temps de latence, qui est défini comme le temps d’accès à la mémoire en écriture ou en lecture</w:t>
      </w:r>
      <w:r w:rsidR="000724FA">
        <w:t xml:space="preserve"> et mesuré en nombre de coup d’horloge</w:t>
      </w:r>
      <w:r w:rsidR="00002DAA">
        <w:t>.</w:t>
      </w:r>
    </w:p>
    <w:p w:rsidR="00002DAA" w:rsidRDefault="00002DAA" w:rsidP="00FD3716"/>
    <w:p w:rsidR="00002DAA" w:rsidRDefault="00002DAA" w:rsidP="00FD3716">
      <w:r>
        <w:lastRenderedPageBreak/>
        <w:t xml:space="preserve">Pour ce qui est de la sortie du signal vidéo de la console le choix </w:t>
      </w:r>
      <w:r w:rsidR="005F4A2A">
        <w:t>se fait principalement</w:t>
      </w:r>
      <w:r>
        <w:t xml:space="preserve"> entre les type de connections standards retrouvées sur les écrans </w:t>
      </w:r>
      <w:r w:rsidR="005F4A2A">
        <w:t>modernes</w:t>
      </w:r>
      <w:r>
        <w:t>. Ici</w:t>
      </w:r>
      <w:r w:rsidR="005F4A2A">
        <w:t>,</w:t>
      </w:r>
      <w:r>
        <w:t xml:space="preserve"> on parle de</w:t>
      </w:r>
      <w:r w:rsidR="005F4A2A">
        <w:t>s</w:t>
      </w:r>
      <w:r>
        <w:t xml:space="preserve"> connections de type S-Vidéo, VGA ou </w:t>
      </w:r>
      <w:r w:rsidR="005F4A2A">
        <w:t xml:space="preserve">composite. </w:t>
      </w:r>
    </w:p>
    <w:p w:rsidR="001C2E6A" w:rsidRPr="00FD3716" w:rsidRDefault="001C2E6A" w:rsidP="00FD3716"/>
    <w:p w:rsidR="009838FD" w:rsidRDefault="009838FD" w:rsidP="009838FD">
      <w:pPr>
        <w:pStyle w:val="Heading2"/>
      </w:pPr>
      <w:r>
        <w:t>Évaluation des solutions possibles</w:t>
      </w:r>
    </w:p>
    <w:p w:rsidR="002D360B" w:rsidRDefault="000724FA" w:rsidP="00002DAA">
      <w:r>
        <w:t>Pour</w:t>
      </w:r>
      <w:r w:rsidR="006F7F8B">
        <w:t xml:space="preserve"> </w:t>
      </w:r>
      <w:r w:rsidR="009C53A6">
        <w:t xml:space="preserve">microcontrôleur, nous </w:t>
      </w:r>
      <w:r w:rsidR="002D360B">
        <w:t>avons</w:t>
      </w:r>
      <w:r w:rsidR="009C53A6">
        <w:t xml:space="preserve"> plusieurs options disponibles. </w:t>
      </w:r>
      <w:r w:rsidR="005B3AC7">
        <w:t xml:space="preserve">Pour faciliter le choix nous </w:t>
      </w:r>
      <w:r w:rsidR="002D360B">
        <w:t>avons commencé avec</w:t>
      </w:r>
      <w:r w:rsidR="005B3AC7">
        <w:t xml:space="preserve"> comme référence, le microcontrôleur LPC2478 de la compagnie NXP. Ce composant est utilisé sur la plaquette de développement BLUESCREEN SUN7 de ThaiEasyElec. Le développement logiciel étant fait sur ce microcontrôleur, il n</w:t>
      </w:r>
      <w:r w:rsidR="002D360B">
        <w:t>ous est donc</w:t>
      </w:r>
      <w:r w:rsidR="005B3AC7">
        <w:t xml:space="preserve"> très avantageux de choisir celui-ci comme composant de calcul central de notre console </w:t>
      </w:r>
      <w:r w:rsidR="005B3AC7" w:rsidRPr="005B3AC7">
        <w:rPr>
          <w:highlight w:val="yellow"/>
        </w:rPr>
        <w:t>pour des fins de portabilité du c</w:t>
      </w:r>
      <w:r w:rsidR="005B3AC7">
        <w:rPr>
          <w:highlight w:val="yellow"/>
        </w:rPr>
        <w:t>ode généré durant le déve</w:t>
      </w:r>
      <w:r w:rsidR="005B3AC7" w:rsidRPr="005B3AC7">
        <w:rPr>
          <w:highlight w:val="yellow"/>
        </w:rPr>
        <w:t>lop</w:t>
      </w:r>
      <w:r w:rsidR="005B3AC7">
        <w:rPr>
          <w:highlight w:val="yellow"/>
        </w:rPr>
        <w:t>p</w:t>
      </w:r>
      <w:r w:rsidR="005B3AC7" w:rsidRPr="005B3AC7">
        <w:rPr>
          <w:highlight w:val="yellow"/>
        </w:rPr>
        <w:t>ement</w:t>
      </w:r>
      <w:r w:rsidR="005B3AC7">
        <w:t xml:space="preserve">. </w:t>
      </w:r>
      <w:r w:rsidR="002D360B">
        <w:t>Ce qui limite maintenant notre choix à ce seul microcontrôleur.</w:t>
      </w:r>
    </w:p>
    <w:p w:rsidR="002D360B" w:rsidRDefault="002D360B" w:rsidP="00002DAA"/>
    <w:p w:rsidR="002D360B" w:rsidRDefault="002D360B" w:rsidP="00002DAA">
      <w:r>
        <w:t xml:space="preserve">Le choix de la mémoire externe est par contre beaucoup plus délicat. </w:t>
      </w:r>
      <w:r w:rsidR="00F03DE9">
        <w:t>Nous utilisons aussi</w:t>
      </w:r>
      <w:r>
        <w:t xml:space="preserve"> </w:t>
      </w:r>
      <w:r w:rsidR="00F03DE9">
        <w:t xml:space="preserve">comme </w:t>
      </w:r>
      <w:r>
        <w:t xml:space="preserve">référence la mémoire utilisée sur le BLUESCREEN. </w:t>
      </w:r>
      <w:r w:rsidR="000724FA" w:rsidRPr="000724FA">
        <w:t xml:space="preserve">Cette dernière est le modèle </w:t>
      </w:r>
      <w:r w:rsidR="000724FA" w:rsidRPr="000724FA">
        <w:rPr>
          <w:lang w:eastAsia="en-CA"/>
        </w:rPr>
        <w:t xml:space="preserve">MT48LC16M16A2P-75 de la compagnie MICRON. </w:t>
      </w:r>
      <w:r w:rsidR="00F03DE9">
        <w:rPr>
          <w:lang w:eastAsia="en-CA"/>
        </w:rPr>
        <w:t xml:space="preserve">Cette dernière utilise un BUS de 16 bits et un temps de latence de 3 coups d’horloge en lecture. Sa taille est de 32 Mega octets (MB) et elle peut supporter une horloge de </w:t>
      </w:r>
    </w:p>
    <w:p w:rsidR="009C53A6" w:rsidRPr="00002DAA" w:rsidRDefault="009C53A6" w:rsidP="00002DAA"/>
    <w:p w:rsidR="009838FD" w:rsidRPr="009838FD" w:rsidRDefault="009838FD" w:rsidP="009838FD">
      <w:pPr>
        <w:pStyle w:val="Heading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Heading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5"/>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Heading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6"/>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Heading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Heading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Heading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Heading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Heading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Heading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7" w:name="_Toc185065410"/>
      <w:r w:rsidRPr="009C26A1">
        <w:lastRenderedPageBreak/>
        <w:t>CONCLUSION</w:t>
      </w:r>
      <w:bookmarkEnd w:id="27"/>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7"/>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8"/>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6938" w:rsidRDefault="001E6938">
      <w:r>
        <w:separator/>
      </w:r>
    </w:p>
  </w:endnote>
  <w:endnote w:type="continuationSeparator" w:id="1">
    <w:p w:rsidR="001E6938" w:rsidRDefault="001E693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6938" w:rsidRPr="00062706" w:rsidRDefault="001E6938" w:rsidP="00000187">
      <w:pPr>
        <w:pStyle w:val="Header"/>
        <w:jc w:val="right"/>
      </w:pPr>
    </w:p>
    <w:p w:rsidR="001E6938" w:rsidRDefault="001E6938">
      <w:pPr>
        <w:pStyle w:val="Header"/>
      </w:pPr>
    </w:p>
    <w:p w:rsidR="001E6938" w:rsidRDefault="001E6938"/>
    <w:p w:rsidR="001E6938" w:rsidRDefault="001E6938">
      <w:r>
        <w:separator/>
      </w:r>
    </w:p>
  </w:footnote>
  <w:footnote w:type="continuationSeparator" w:id="1">
    <w:p w:rsidR="001E6938" w:rsidRDefault="001E693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7318FE" w:rsidP="00772BDF">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39282A">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7318FE" w:rsidP="00104756">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7</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7318FE" w:rsidP="001A71FD">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7318FE" w:rsidP="003C4043">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7318FE" w:rsidP="00104756">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7318FE" w:rsidP="003C4043">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7318FE" w:rsidP="001E3185">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7318FE" w:rsidP="001A71FD">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7318FE" w:rsidP="003C4043">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7318FE" w:rsidP="003C4043">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7318FE" w:rsidP="001E3185">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7318FE" w:rsidP="001E3185">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7318FE" w:rsidP="001E3185">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7318FE" w:rsidP="00000187">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7318FE" w:rsidP="00D92E4C">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7318FE" w:rsidP="00D92E4C">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8E4895">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7318FE" w:rsidP="006A7830">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39282A">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7318FE" w:rsidP="001A71FD">
    <w:pPr>
      <w:pStyle w:val="Header"/>
      <w:jc w:val="right"/>
    </w:pPr>
    <w:r>
      <w:rPr>
        <w:rStyle w:val="PageNumber"/>
      </w:rPr>
      <w:fldChar w:fldCharType="begin"/>
    </w:r>
    <w:r w:rsidR="008E4895">
      <w:rPr>
        <w:rStyle w:val="PageNumber"/>
      </w:rPr>
      <w:instrText xml:space="preserve"> PAGE </w:instrText>
    </w:r>
    <w:r>
      <w:rPr>
        <w:rStyle w:val="PageNumber"/>
      </w:rPr>
      <w:fldChar w:fldCharType="separate"/>
    </w:r>
    <w:r w:rsidR="00F62268">
      <w:rPr>
        <w:rStyle w:val="PageNumber"/>
        <w:noProof/>
      </w:rPr>
      <w:t>4</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E6938"/>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3AC7"/>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2268"/>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1.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9.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0.xml"/><Relationship Id="rId33" Type="http://schemas.openxmlformats.org/officeDocument/2006/relationships/header" Target="header18.xml"/><Relationship Id="rId38" Type="http://schemas.openxmlformats.org/officeDocument/2006/relationships/header" Target="header23.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header" Target="header17.xml"/><Relationship Id="rId37" Type="http://schemas.openxmlformats.org/officeDocument/2006/relationships/header" Target="header2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header" Target="header13.xml"/><Relationship Id="rId36" Type="http://schemas.openxmlformats.org/officeDocument/2006/relationships/header" Target="header21.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5.xml"/><Relationship Id="rId35" Type="http://schemas.openxmlformats.org/officeDocument/2006/relationships/header" Target="header2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E001F-08E5-4EB2-BDF2-1892912EF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41</Pages>
  <Words>1792</Words>
  <Characters>11867</Characters>
  <Application>Microsoft Office Word</Application>
  <DocSecurity>0</DocSecurity>
  <Lines>98</Lines>
  <Paragraphs>2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3632</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16</cp:revision>
  <cp:lastPrinted>2007-03-19T17:49:00Z</cp:lastPrinted>
  <dcterms:created xsi:type="dcterms:W3CDTF">2010-07-30T15:06:00Z</dcterms:created>
  <dcterms:modified xsi:type="dcterms:W3CDTF">2010-08-01T15:21:00Z</dcterms:modified>
</cp:coreProperties>
</file>